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5" r:id="rId5"/>
    <p:sldId id="266" r:id="rId6"/>
    <p:sldId id="264" r:id="rId7"/>
    <p:sldId id="262" r:id="rId8"/>
    <p:sldId id="263" r:id="rId9"/>
    <p:sldId id="259" r:id="rId10"/>
    <p:sldId id="260" r:id="rId11"/>
    <p:sldId id="261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207" d="100"/>
          <a:sy n="207" d="100"/>
        </p:scale>
        <p:origin x="-38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897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2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125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271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135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124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60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992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00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179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498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180CB7-6108-2941-A199-0C83976EA288}" type="datetimeFigureOut">
              <a:rPr lang="en-US" smtClean="0"/>
              <a:t>12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BC4323-1B59-A84B-8F90-5EAC76B5D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066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emf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png"/><Relationship Id="rId16" Type="http://schemas.openxmlformats.org/officeDocument/2006/relationships/image" Target="../media/image19.png"/><Relationship Id="rId17" Type="http://schemas.openxmlformats.org/officeDocument/2006/relationships/image" Target="../media/image20.png"/><Relationship Id="rId18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png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emf"/><Relationship Id="rId3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ullet point and Figure For E&amp;C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8753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CLIP.RBP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48" t="8650" r="10950" b="52778"/>
          <a:stretch/>
        </p:blipFill>
        <p:spPr>
          <a:xfrm>
            <a:off x="742140" y="538023"/>
            <a:ext cx="4486698" cy="286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57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0131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12-19 at 6.13.3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660" y="325401"/>
            <a:ext cx="7278605" cy="173354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-41532" y="367936"/>
            <a:ext cx="8831380" cy="6046285"/>
            <a:chOff x="-41532" y="367936"/>
            <a:chExt cx="8831380" cy="6046285"/>
          </a:xfrm>
        </p:grpSpPr>
        <p:pic>
          <p:nvPicPr>
            <p:cNvPr id="8" name="Picture 7" descr="Lymph-CLL.perform.incremental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1532" y="2231355"/>
              <a:ext cx="4182866" cy="4182866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58698" y="367936"/>
              <a:ext cx="3033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58698" y="2106105"/>
              <a:ext cx="3033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</a:t>
              </a:r>
              <a:endParaRPr lang="en-US" dirty="0"/>
            </a:p>
          </p:txBody>
        </p:sp>
        <p:pic>
          <p:nvPicPr>
            <p:cNvPr id="12" name="Picture 11" descr="heatMap.pval.ext.vs.cds.result.pd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67" r="16251" b="13331"/>
            <a:stretch/>
          </p:blipFill>
          <p:spPr>
            <a:xfrm>
              <a:off x="4059834" y="2312829"/>
              <a:ext cx="4730014" cy="1584993"/>
            </a:xfrm>
            <a:prstGeom prst="rect">
              <a:avLst/>
            </a:prstGeom>
          </p:spPr>
        </p:pic>
        <p:pic>
          <p:nvPicPr>
            <p:cNvPr id="13" name="Picture 12" descr="BCL6exp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2238" y="3999821"/>
              <a:ext cx="4478262" cy="24144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162409" y="2106105"/>
              <a:ext cx="3033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C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158652" y="4255929"/>
              <a:ext cx="3109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D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86133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7"/>
          <p:cNvGrpSpPr/>
          <p:nvPr/>
        </p:nvGrpSpPr>
        <p:grpSpPr>
          <a:xfrm>
            <a:off x="141102" y="113893"/>
            <a:ext cx="11959925" cy="6580389"/>
            <a:chOff x="141102" y="113893"/>
            <a:chExt cx="11959925" cy="658038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t="27037"/>
            <a:stretch/>
          </p:blipFill>
          <p:spPr>
            <a:xfrm>
              <a:off x="141102" y="285749"/>
              <a:ext cx="2125848" cy="6408533"/>
            </a:xfrm>
            <a:prstGeom prst="rect">
              <a:avLst/>
            </a:prstGeom>
          </p:spPr>
        </p:pic>
        <p:pic>
          <p:nvPicPr>
            <p:cNvPr id="3" name="Picture 2" descr="USF1.static.example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915" r="22767" b="56502"/>
            <a:stretch/>
          </p:blipFill>
          <p:spPr>
            <a:xfrm>
              <a:off x="2562181" y="285749"/>
              <a:ext cx="1247687" cy="1247090"/>
            </a:xfrm>
            <a:prstGeom prst="rect">
              <a:avLst/>
            </a:prstGeom>
          </p:spPr>
        </p:pic>
        <p:cxnSp>
          <p:nvCxnSpPr>
            <p:cNvPr id="4" name="Straight Arrow Connector 3"/>
            <p:cNvCxnSpPr/>
            <p:nvPr/>
          </p:nvCxnSpPr>
          <p:spPr>
            <a:xfrm>
              <a:off x="3366457" y="1435954"/>
              <a:ext cx="241300" cy="74814"/>
            </a:xfrm>
            <a:prstGeom prst="straightConnector1">
              <a:avLst/>
            </a:prstGeom>
            <a:ln w="12700" cmpd="sng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3480757" y="1377552"/>
              <a:ext cx="50526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USF1</a:t>
              </a:r>
              <a:endParaRPr lang="en-US" sz="1200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2715353" y="2170499"/>
              <a:ext cx="0" cy="394095"/>
            </a:xfrm>
            <a:prstGeom prst="straightConnector1">
              <a:avLst/>
            </a:prstGeom>
            <a:ln w="12700" cmpd="sng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2504867" y="1728399"/>
              <a:ext cx="1305002" cy="1452949"/>
              <a:chOff x="2589670" y="1893500"/>
              <a:chExt cx="1190372" cy="1337462"/>
            </a:xfrm>
          </p:grpSpPr>
          <p:pic>
            <p:nvPicPr>
              <p:cNvPr id="8" name="Picture 7" descr="MXl1.loss.example.pdf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95" r="22408" b="56204"/>
              <a:stretch/>
            </p:blipFill>
            <p:spPr>
              <a:xfrm>
                <a:off x="2640751" y="2094074"/>
                <a:ext cx="1139291" cy="1136888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2589670" y="1893500"/>
                <a:ext cx="59861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MLLT1</a:t>
                </a:r>
                <a:endParaRPr lang="en-US" sz="1200" dirty="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2396699" y="3340529"/>
              <a:ext cx="1501390" cy="1409702"/>
              <a:chOff x="3007475" y="4279899"/>
              <a:chExt cx="1345468" cy="1261342"/>
            </a:xfrm>
          </p:grpSpPr>
          <p:pic>
            <p:nvPicPr>
              <p:cNvPr id="11" name="Picture 10" descr="MYC.gain.example.pdf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432" t="2001" r="22352" b="55333"/>
              <a:stretch/>
            </p:blipFill>
            <p:spPr>
              <a:xfrm>
                <a:off x="3153714" y="4279899"/>
                <a:ext cx="1199229" cy="1199229"/>
              </a:xfrm>
              <a:prstGeom prst="rect">
                <a:avLst/>
              </a:prstGeom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3007475" y="5264242"/>
                <a:ext cx="47328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MYC</a:t>
                </a:r>
                <a:endParaRPr lang="en-US" sz="1200" dirty="0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H="1">
                <a:off x="3410907" y="5397964"/>
                <a:ext cx="190500" cy="30178"/>
              </a:xfrm>
              <a:prstGeom prst="straightConnector1">
                <a:avLst/>
              </a:prstGeom>
              <a:ln w="12700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/>
            <p:cNvGrpSpPr/>
            <p:nvPr/>
          </p:nvGrpSpPr>
          <p:grpSpPr>
            <a:xfrm>
              <a:off x="2554100" y="4803001"/>
              <a:ext cx="1206536" cy="1464449"/>
              <a:chOff x="5363216" y="4898251"/>
              <a:chExt cx="1267453" cy="1527949"/>
            </a:xfrm>
          </p:grpSpPr>
          <p:pic>
            <p:nvPicPr>
              <p:cNvPr id="15" name="Picture 14" descr="JUND.dynamic.example.pdf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754" r="21928" b="56389"/>
              <a:stretch/>
            </p:blipFill>
            <p:spPr>
              <a:xfrm>
                <a:off x="5363216" y="5156051"/>
                <a:ext cx="1267453" cy="1270149"/>
              </a:xfrm>
              <a:prstGeom prst="rect">
                <a:avLst/>
              </a:prstGeom>
            </p:spPr>
          </p:pic>
          <p:cxnSp>
            <p:nvCxnSpPr>
              <p:cNvPr id="16" name="Straight Arrow Connector 15"/>
              <p:cNvCxnSpPr/>
              <p:nvPr/>
            </p:nvCxnSpPr>
            <p:spPr>
              <a:xfrm flipH="1" flipV="1">
                <a:off x="6267450" y="5041900"/>
                <a:ext cx="50800" cy="262769"/>
              </a:xfrm>
              <a:prstGeom prst="straightConnector1">
                <a:avLst/>
              </a:prstGeom>
              <a:ln w="12700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5806868" y="4898251"/>
                <a:ext cx="52648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/>
                  <a:t>JUND</a:t>
                </a:r>
                <a:endParaRPr lang="en-US" sz="1200" dirty="0"/>
              </a:p>
            </p:txBody>
          </p:sp>
        </p:grp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578568" y="113893"/>
              <a:ext cx="1460500" cy="1082040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640527" y="1685395"/>
              <a:ext cx="1460500" cy="1082040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997668" y="2792241"/>
              <a:ext cx="1460500" cy="1082040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678103" y="113893"/>
              <a:ext cx="1460500" cy="1082040"/>
            </a:xfrm>
            <a:prstGeom prst="rect">
              <a:avLst/>
            </a:prstGeom>
          </p:spPr>
        </p:pic>
        <p:grpSp>
          <p:nvGrpSpPr>
            <p:cNvPr id="22" name="Group 21"/>
            <p:cNvGrpSpPr/>
            <p:nvPr/>
          </p:nvGrpSpPr>
          <p:grpSpPr>
            <a:xfrm>
              <a:off x="4506162" y="2930470"/>
              <a:ext cx="4022105" cy="3176080"/>
              <a:chOff x="4070350" y="1654551"/>
              <a:chExt cx="4703266" cy="2786100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4070350" y="1654551"/>
                <a:ext cx="2368550" cy="1455767"/>
                <a:chOff x="4667250" y="2233583"/>
                <a:chExt cx="2368550" cy="1455767"/>
              </a:xfrm>
            </p:grpSpPr>
            <p:pic>
              <p:nvPicPr>
                <p:cNvPr id="32" name="Picture 31" descr="expression.target.classification.pdf"/>
                <p:cNvPicPr>
                  <a:picLocks noChangeAspect="1"/>
                </p:cNvPicPr>
                <p:nvPr/>
              </p:nvPicPr>
              <p:blipFill rotWithShape="1"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758" t="17536" r="5808" b="14930"/>
                <a:stretch/>
              </p:blipFill>
              <p:spPr>
                <a:xfrm>
                  <a:off x="4667250" y="2496958"/>
                  <a:ext cx="2368550" cy="1192392"/>
                </a:xfrm>
                <a:prstGeom prst="rect">
                  <a:avLst/>
                </a:prstGeom>
              </p:spPr>
            </p:pic>
            <p:sp>
              <p:nvSpPr>
                <p:cNvPr id="33" name="TextBox 32"/>
                <p:cNvSpPr txBox="1"/>
                <p:nvPr/>
              </p:nvSpPr>
              <p:spPr>
                <a:xfrm>
                  <a:off x="5670550" y="2233583"/>
                  <a:ext cx="470727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TPM</a:t>
                  </a:r>
                  <a:endParaRPr lang="en-US" dirty="0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4108450" y="3082375"/>
                <a:ext cx="2273300" cy="1358276"/>
                <a:chOff x="4800600" y="3582404"/>
                <a:chExt cx="2273300" cy="1358276"/>
              </a:xfrm>
            </p:grpSpPr>
            <p:pic>
              <p:nvPicPr>
                <p:cNvPr id="30" name="Picture 29" descr="H3K27ac.target.classification.pdf"/>
                <p:cNvPicPr>
                  <a:picLocks noChangeAspect="1"/>
                </p:cNvPicPr>
                <p:nvPr/>
              </p:nvPicPr>
              <p:blipFill rotWithShape="1"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478" t="19238" r="6113" b="15484"/>
                <a:stretch/>
              </p:blipFill>
              <p:spPr>
                <a:xfrm>
                  <a:off x="4800600" y="3808883"/>
                  <a:ext cx="2273300" cy="1131797"/>
                </a:xfrm>
                <a:prstGeom prst="rect">
                  <a:avLst/>
                </a:prstGeom>
              </p:spPr>
            </p:pic>
            <p:sp>
              <p:nvSpPr>
                <p:cNvPr id="31" name="TextBox 30"/>
                <p:cNvSpPr txBox="1"/>
                <p:nvPr/>
              </p:nvSpPr>
              <p:spPr>
                <a:xfrm>
                  <a:off x="5690101" y="3582404"/>
                  <a:ext cx="736099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H3K27ac</a:t>
                  </a:r>
                  <a:endParaRPr lang="en-US" sz="1200" dirty="0"/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6413500" y="1674266"/>
                <a:ext cx="2353198" cy="1427939"/>
                <a:chOff x="4718050" y="3527442"/>
                <a:chExt cx="2353198" cy="1427939"/>
              </a:xfrm>
            </p:grpSpPr>
            <p:pic>
              <p:nvPicPr>
                <p:cNvPr id="28" name="Picture 27" descr="DNase.target.classification.pdf"/>
                <p:cNvPicPr>
                  <a:picLocks noChangeAspect="1"/>
                </p:cNvPicPr>
                <p:nvPr/>
              </p:nvPicPr>
              <p:blipFill rotWithShape="1"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338" t="19065" r="5666" b="14963"/>
                <a:stretch/>
              </p:blipFill>
              <p:spPr>
                <a:xfrm>
                  <a:off x="4718050" y="3779215"/>
                  <a:ext cx="2353198" cy="1176166"/>
                </a:xfrm>
                <a:prstGeom prst="rect">
                  <a:avLst/>
                </a:prstGeom>
              </p:spPr>
            </p:pic>
            <p:sp>
              <p:nvSpPr>
                <p:cNvPr id="29" name="TextBox 28"/>
                <p:cNvSpPr txBox="1"/>
                <p:nvPr/>
              </p:nvSpPr>
              <p:spPr>
                <a:xfrm>
                  <a:off x="5697380" y="3527442"/>
                  <a:ext cx="44593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DHS</a:t>
                  </a:r>
                  <a:endParaRPr lang="en-US" sz="1200" dirty="0"/>
                </a:p>
              </p:txBody>
            </p:sp>
          </p:grpSp>
          <p:pic>
            <p:nvPicPr>
              <p:cNvPr id="26" name="Picture 25" descr="H3K27me3.target.classification.pdf"/>
              <p:cNvPicPr>
                <a:picLocks noChangeAspect="1"/>
              </p:cNvPicPr>
              <p:nvPr/>
            </p:nvPicPr>
            <p:blipFill rotWithShape="1"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13" t="19098" r="6135" b="16146"/>
              <a:stretch/>
            </p:blipFill>
            <p:spPr>
              <a:xfrm>
                <a:off x="6438900" y="3284145"/>
                <a:ext cx="2334716" cy="1156506"/>
              </a:xfrm>
              <a:prstGeom prst="rect">
                <a:avLst/>
              </a:prstGeom>
            </p:spPr>
          </p:pic>
          <p:sp>
            <p:nvSpPr>
              <p:cNvPr id="27" name="TextBox 26"/>
              <p:cNvSpPr txBox="1"/>
              <p:nvPr/>
            </p:nvSpPr>
            <p:spPr>
              <a:xfrm>
                <a:off x="7494430" y="3045705"/>
                <a:ext cx="8771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H3K27me3</a:t>
                </a:r>
                <a:endParaRPr lang="en-US" dirty="0"/>
              </a:p>
            </p:txBody>
          </p:sp>
        </p:grpSp>
        <p:grpSp>
          <p:nvGrpSpPr>
            <p:cNvPr id="93" name="Group 92"/>
            <p:cNvGrpSpPr/>
            <p:nvPr/>
          </p:nvGrpSpPr>
          <p:grpSpPr>
            <a:xfrm>
              <a:off x="4318041" y="529306"/>
              <a:ext cx="4338624" cy="2105623"/>
              <a:chOff x="4301388" y="112077"/>
              <a:chExt cx="4338624" cy="2105623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6625800" y="1543495"/>
                <a:ext cx="919687" cy="586410"/>
                <a:chOff x="4554687" y="873683"/>
                <a:chExt cx="919687" cy="586410"/>
              </a:xfrm>
            </p:grpSpPr>
            <p:sp>
              <p:nvSpPr>
                <p:cNvPr id="45" name="Oval 44"/>
                <p:cNvSpPr/>
                <p:nvPr/>
              </p:nvSpPr>
              <p:spPr>
                <a:xfrm>
                  <a:off x="4554687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4776025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5075387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5336498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>
                  <a:off x="4932951" y="1322933"/>
                  <a:ext cx="137160" cy="137160"/>
                </a:xfrm>
                <a:prstGeom prst="rect">
                  <a:avLst/>
                </a:prstGeom>
                <a:solidFill>
                  <a:srgbClr val="D9D9D9"/>
                </a:solidFill>
                <a:ln w="38100" cmpd="sng">
                  <a:solidFill>
                    <a:srgbClr val="595959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0" name="Straight Arrow Connector 49"/>
                <p:cNvCxnSpPr>
                  <a:stCxn id="45" idx="5"/>
                </p:cNvCxnSpPr>
                <p:nvPr/>
              </p:nvCxnSpPr>
              <p:spPr>
                <a:xfrm>
                  <a:off x="4672372" y="1003898"/>
                  <a:ext cx="246522" cy="331337"/>
                </a:xfrm>
                <a:prstGeom prst="straightConnector1">
                  <a:avLst/>
                </a:prstGeom>
                <a:ln w="6350" cmpd="sng">
                  <a:solidFill>
                    <a:srgbClr val="FF0000"/>
                  </a:solidFill>
                  <a:prstDash val="solid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>
                  <a:stCxn id="46" idx="4"/>
                  <a:endCxn id="49" idx="0"/>
                </p:cNvCxnSpPr>
                <p:nvPr/>
              </p:nvCxnSpPr>
              <p:spPr>
                <a:xfrm>
                  <a:off x="4844963" y="1026239"/>
                  <a:ext cx="156568" cy="296694"/>
                </a:xfrm>
                <a:prstGeom prst="straightConnector1">
                  <a:avLst/>
                </a:prstGeom>
                <a:ln w="6350" cmpd="sng">
                  <a:solidFill>
                    <a:srgbClr val="FF0000"/>
                  </a:solidFill>
                  <a:prstDash val="solid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Arrow Connector 51"/>
                <p:cNvCxnSpPr>
                  <a:stCxn id="47" idx="4"/>
                </p:cNvCxnSpPr>
                <p:nvPr/>
              </p:nvCxnSpPr>
              <p:spPr>
                <a:xfrm flipH="1">
                  <a:off x="5019311" y="1026239"/>
                  <a:ext cx="125014" cy="289466"/>
                </a:xfrm>
                <a:prstGeom prst="straightConnector1">
                  <a:avLst/>
                </a:prstGeom>
                <a:ln w="6350" cmpd="sng">
                  <a:solidFill>
                    <a:srgbClr val="FF0000"/>
                  </a:solidFill>
                  <a:prstDash val="solid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/>
                <p:cNvCxnSpPr>
                  <a:stCxn id="48" idx="4"/>
                </p:cNvCxnSpPr>
                <p:nvPr/>
              </p:nvCxnSpPr>
              <p:spPr>
                <a:xfrm flipH="1">
                  <a:off x="5075388" y="1026239"/>
                  <a:ext cx="330048" cy="286971"/>
                </a:xfrm>
                <a:prstGeom prst="straightConnector1">
                  <a:avLst/>
                </a:prstGeom>
                <a:ln w="6350" cmpd="sng">
                  <a:solidFill>
                    <a:srgbClr val="FF0000"/>
                  </a:solidFill>
                  <a:prstDash val="solid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Group 53"/>
              <p:cNvGrpSpPr/>
              <p:nvPr/>
            </p:nvGrpSpPr>
            <p:grpSpPr>
              <a:xfrm>
                <a:off x="6625800" y="361778"/>
                <a:ext cx="919687" cy="586410"/>
                <a:chOff x="4554687" y="873683"/>
                <a:chExt cx="919687" cy="586410"/>
              </a:xfrm>
            </p:grpSpPr>
            <p:sp>
              <p:nvSpPr>
                <p:cNvPr id="55" name="Oval 54"/>
                <p:cNvSpPr/>
                <p:nvPr/>
              </p:nvSpPr>
              <p:spPr>
                <a:xfrm>
                  <a:off x="4554687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4776025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5075387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5336498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4932951" y="1322933"/>
                  <a:ext cx="137160" cy="137160"/>
                </a:xfrm>
                <a:prstGeom prst="rect">
                  <a:avLst/>
                </a:prstGeom>
                <a:solidFill>
                  <a:srgbClr val="D9D9D9"/>
                </a:solidFill>
                <a:ln w="38100" cmpd="sng">
                  <a:solidFill>
                    <a:srgbClr val="595959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0" name="Straight Arrow Connector 59"/>
                <p:cNvCxnSpPr>
                  <a:stCxn id="55" idx="5"/>
                </p:cNvCxnSpPr>
                <p:nvPr/>
              </p:nvCxnSpPr>
              <p:spPr>
                <a:xfrm>
                  <a:off x="4672372" y="1003898"/>
                  <a:ext cx="246522" cy="331337"/>
                </a:xfrm>
                <a:prstGeom prst="straightConnector1">
                  <a:avLst/>
                </a:prstGeom>
                <a:ln w="6350" cmpd="sng">
                  <a:solidFill>
                    <a:schemeClr val="bg1">
                      <a:lumMod val="65000"/>
                    </a:schemeClr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>
                  <a:stCxn id="56" idx="4"/>
                  <a:endCxn id="59" idx="0"/>
                </p:cNvCxnSpPr>
                <p:nvPr/>
              </p:nvCxnSpPr>
              <p:spPr>
                <a:xfrm>
                  <a:off x="4844963" y="1026239"/>
                  <a:ext cx="156568" cy="296694"/>
                </a:xfrm>
                <a:prstGeom prst="straightConnector1">
                  <a:avLst/>
                </a:prstGeom>
                <a:ln w="6350" cmpd="sng">
                  <a:solidFill>
                    <a:schemeClr val="bg1">
                      <a:lumMod val="65000"/>
                    </a:schemeClr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>
                  <a:stCxn id="57" idx="4"/>
                </p:cNvCxnSpPr>
                <p:nvPr/>
              </p:nvCxnSpPr>
              <p:spPr>
                <a:xfrm flipH="1">
                  <a:off x="5019311" y="1026239"/>
                  <a:ext cx="125014" cy="289466"/>
                </a:xfrm>
                <a:prstGeom prst="straightConnector1">
                  <a:avLst/>
                </a:prstGeom>
                <a:ln w="6350" cmpd="sng">
                  <a:solidFill>
                    <a:schemeClr val="bg1">
                      <a:lumMod val="65000"/>
                    </a:schemeClr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2"/>
                <p:cNvCxnSpPr>
                  <a:stCxn id="58" idx="4"/>
                </p:cNvCxnSpPr>
                <p:nvPr/>
              </p:nvCxnSpPr>
              <p:spPr>
                <a:xfrm flipH="1">
                  <a:off x="5075388" y="1026239"/>
                  <a:ext cx="330048" cy="286971"/>
                </a:xfrm>
                <a:prstGeom prst="straightConnector1">
                  <a:avLst/>
                </a:prstGeom>
                <a:ln w="6350" cmpd="sng">
                  <a:solidFill>
                    <a:schemeClr val="bg1">
                      <a:lumMod val="65000"/>
                    </a:schemeClr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Group 63"/>
              <p:cNvGrpSpPr/>
              <p:nvPr/>
            </p:nvGrpSpPr>
            <p:grpSpPr>
              <a:xfrm>
                <a:off x="5384649" y="1543495"/>
                <a:ext cx="919687" cy="586410"/>
                <a:chOff x="4554687" y="873683"/>
                <a:chExt cx="919687" cy="586410"/>
              </a:xfrm>
            </p:grpSpPr>
            <p:sp>
              <p:nvSpPr>
                <p:cNvPr id="65" name="Oval 64"/>
                <p:cNvSpPr/>
                <p:nvPr/>
              </p:nvSpPr>
              <p:spPr>
                <a:xfrm>
                  <a:off x="4554687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Oval 65"/>
                <p:cNvSpPr/>
                <p:nvPr/>
              </p:nvSpPr>
              <p:spPr>
                <a:xfrm>
                  <a:off x="4776025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5075387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5336498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Rectangle 68"/>
                <p:cNvSpPr/>
                <p:nvPr/>
              </p:nvSpPr>
              <p:spPr>
                <a:xfrm>
                  <a:off x="4932951" y="1322933"/>
                  <a:ext cx="137160" cy="137160"/>
                </a:xfrm>
                <a:prstGeom prst="rect">
                  <a:avLst/>
                </a:prstGeom>
                <a:solidFill>
                  <a:srgbClr val="D9D9D9"/>
                </a:solidFill>
                <a:ln w="38100" cmpd="sng">
                  <a:solidFill>
                    <a:srgbClr val="595959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0" name="Straight Arrow Connector 69"/>
                <p:cNvCxnSpPr>
                  <a:stCxn id="65" idx="5"/>
                </p:cNvCxnSpPr>
                <p:nvPr/>
              </p:nvCxnSpPr>
              <p:spPr>
                <a:xfrm>
                  <a:off x="4672372" y="1003898"/>
                  <a:ext cx="246522" cy="331337"/>
                </a:xfrm>
                <a:prstGeom prst="straightConnector1">
                  <a:avLst/>
                </a:prstGeom>
                <a:ln w="6350" cmpd="sng">
                  <a:solidFill>
                    <a:srgbClr val="008000"/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/>
                <p:cNvCxnSpPr>
                  <a:stCxn id="66" idx="4"/>
                  <a:endCxn id="69" idx="0"/>
                </p:cNvCxnSpPr>
                <p:nvPr/>
              </p:nvCxnSpPr>
              <p:spPr>
                <a:xfrm>
                  <a:off x="4844963" y="1026239"/>
                  <a:ext cx="156568" cy="296694"/>
                </a:xfrm>
                <a:prstGeom prst="straightConnector1">
                  <a:avLst/>
                </a:prstGeom>
                <a:ln w="6350" cmpd="sng">
                  <a:solidFill>
                    <a:srgbClr val="008000"/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/>
                <p:cNvCxnSpPr>
                  <a:stCxn id="67" idx="4"/>
                </p:cNvCxnSpPr>
                <p:nvPr/>
              </p:nvCxnSpPr>
              <p:spPr>
                <a:xfrm flipH="1">
                  <a:off x="5019311" y="1026239"/>
                  <a:ext cx="125014" cy="289466"/>
                </a:xfrm>
                <a:prstGeom prst="straightConnector1">
                  <a:avLst/>
                </a:prstGeom>
                <a:ln w="6350" cmpd="sng">
                  <a:solidFill>
                    <a:srgbClr val="008000"/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>
                  <a:stCxn id="68" idx="4"/>
                </p:cNvCxnSpPr>
                <p:nvPr/>
              </p:nvCxnSpPr>
              <p:spPr>
                <a:xfrm flipH="1">
                  <a:off x="5075388" y="1026239"/>
                  <a:ext cx="330048" cy="286971"/>
                </a:xfrm>
                <a:prstGeom prst="straightConnector1">
                  <a:avLst/>
                </a:prstGeom>
                <a:ln w="6350" cmpd="sng">
                  <a:solidFill>
                    <a:srgbClr val="008000"/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Group 73"/>
              <p:cNvGrpSpPr/>
              <p:nvPr/>
            </p:nvGrpSpPr>
            <p:grpSpPr>
              <a:xfrm>
                <a:off x="5384649" y="457028"/>
                <a:ext cx="919687" cy="586410"/>
                <a:chOff x="4554687" y="873683"/>
                <a:chExt cx="919687" cy="586410"/>
              </a:xfrm>
            </p:grpSpPr>
            <p:sp>
              <p:nvSpPr>
                <p:cNvPr id="75" name="Oval 74"/>
                <p:cNvSpPr/>
                <p:nvPr/>
              </p:nvSpPr>
              <p:spPr>
                <a:xfrm>
                  <a:off x="4554687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4776025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5075387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/>
                <p:cNvSpPr/>
                <p:nvPr/>
              </p:nvSpPr>
              <p:spPr>
                <a:xfrm>
                  <a:off x="5336498" y="873683"/>
                  <a:ext cx="137876" cy="152556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 cmpd="sng"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4932951" y="1322933"/>
                  <a:ext cx="137160" cy="137160"/>
                </a:xfrm>
                <a:prstGeom prst="rect">
                  <a:avLst/>
                </a:prstGeom>
                <a:solidFill>
                  <a:srgbClr val="D9D9D9"/>
                </a:solidFill>
                <a:ln w="38100" cmpd="sng">
                  <a:solidFill>
                    <a:srgbClr val="595959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0" name="Straight Arrow Connector 79"/>
                <p:cNvCxnSpPr>
                  <a:stCxn id="75" idx="5"/>
                </p:cNvCxnSpPr>
                <p:nvPr/>
              </p:nvCxnSpPr>
              <p:spPr>
                <a:xfrm>
                  <a:off x="4672372" y="1003898"/>
                  <a:ext cx="246522" cy="331337"/>
                </a:xfrm>
                <a:prstGeom prst="straightConnector1">
                  <a:avLst/>
                </a:prstGeom>
                <a:ln w="6350" cmpd="sng">
                  <a:solidFill>
                    <a:srgbClr val="FF0000"/>
                  </a:solidFill>
                  <a:prstDash val="solid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/>
                <p:cNvCxnSpPr>
                  <a:stCxn id="76" idx="4"/>
                  <a:endCxn id="79" idx="0"/>
                </p:cNvCxnSpPr>
                <p:nvPr/>
              </p:nvCxnSpPr>
              <p:spPr>
                <a:xfrm>
                  <a:off x="4844963" y="1026239"/>
                  <a:ext cx="156568" cy="296694"/>
                </a:xfrm>
                <a:prstGeom prst="straightConnector1">
                  <a:avLst/>
                </a:prstGeom>
                <a:ln w="6350" cmpd="sng">
                  <a:solidFill>
                    <a:srgbClr val="FF0000"/>
                  </a:solidFill>
                  <a:prstDash val="solid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Arrow Connector 81"/>
                <p:cNvCxnSpPr>
                  <a:stCxn id="77" idx="4"/>
                </p:cNvCxnSpPr>
                <p:nvPr/>
              </p:nvCxnSpPr>
              <p:spPr>
                <a:xfrm flipH="1">
                  <a:off x="5019311" y="1026239"/>
                  <a:ext cx="125014" cy="289466"/>
                </a:xfrm>
                <a:prstGeom prst="straightConnector1">
                  <a:avLst/>
                </a:prstGeom>
                <a:ln w="6350" cmpd="sng">
                  <a:solidFill>
                    <a:srgbClr val="008000"/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/>
                <p:cNvCxnSpPr>
                  <a:stCxn id="78" idx="4"/>
                </p:cNvCxnSpPr>
                <p:nvPr/>
              </p:nvCxnSpPr>
              <p:spPr>
                <a:xfrm flipH="1">
                  <a:off x="5075388" y="1026239"/>
                  <a:ext cx="330048" cy="286971"/>
                </a:xfrm>
                <a:prstGeom prst="straightConnector1">
                  <a:avLst/>
                </a:prstGeom>
                <a:ln w="6350" cmpd="sng">
                  <a:solidFill>
                    <a:srgbClr val="008000"/>
                  </a:solidFill>
                  <a:prstDash val="dash"/>
                  <a:tailEnd type="arrow" w="sm" len="sm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84" name="Picture 83"/>
              <p:cNvPicPr>
                <a:picLocks/>
              </p:cNvPicPr>
              <p:nvPr/>
            </p:nvPicPr>
            <p:blipFill rotWithShape="1">
              <a:blip r:embed="rId15"/>
              <a:srcRect l="39129" t="19324" r="10683" b="23614"/>
              <a:stretch/>
            </p:blipFill>
            <p:spPr>
              <a:xfrm>
                <a:off x="7725612" y="197783"/>
                <a:ext cx="914400" cy="914400"/>
              </a:xfrm>
              <a:prstGeom prst="rect">
                <a:avLst/>
              </a:prstGeom>
            </p:spPr>
          </p:pic>
          <p:pic>
            <p:nvPicPr>
              <p:cNvPr id="85" name="Picture 84"/>
              <p:cNvPicPr>
                <a:picLocks/>
              </p:cNvPicPr>
              <p:nvPr/>
            </p:nvPicPr>
            <p:blipFill rotWithShape="1">
              <a:blip r:embed="rId16"/>
              <a:srcRect l="39090" t="18766" r="10513" b="24128"/>
              <a:stretch/>
            </p:blipFill>
            <p:spPr>
              <a:xfrm>
                <a:off x="4301388" y="197783"/>
                <a:ext cx="914400" cy="914400"/>
              </a:xfrm>
              <a:prstGeom prst="rect">
                <a:avLst/>
              </a:prstGeom>
            </p:spPr>
          </p:pic>
          <p:pic>
            <p:nvPicPr>
              <p:cNvPr id="86" name="Picture 85"/>
              <p:cNvPicPr>
                <a:picLocks/>
              </p:cNvPicPr>
              <p:nvPr/>
            </p:nvPicPr>
            <p:blipFill rotWithShape="1">
              <a:blip r:embed="rId17"/>
              <a:srcRect l="40236" t="18527" r="9764" b="23464"/>
              <a:stretch/>
            </p:blipFill>
            <p:spPr>
              <a:xfrm>
                <a:off x="4301388" y="1303300"/>
                <a:ext cx="914400" cy="914400"/>
              </a:xfrm>
              <a:prstGeom prst="rect">
                <a:avLst/>
              </a:prstGeom>
            </p:spPr>
          </p:pic>
          <p:pic>
            <p:nvPicPr>
              <p:cNvPr id="87" name="Picture 86"/>
              <p:cNvPicPr>
                <a:picLocks/>
              </p:cNvPicPr>
              <p:nvPr/>
            </p:nvPicPr>
            <p:blipFill rotWithShape="1">
              <a:blip r:embed="rId18"/>
              <a:srcRect l="39349" t="19277" r="10005" b="24061"/>
              <a:stretch/>
            </p:blipFill>
            <p:spPr>
              <a:xfrm>
                <a:off x="7725612" y="1303300"/>
                <a:ext cx="914400" cy="914400"/>
              </a:xfrm>
              <a:prstGeom prst="rect">
                <a:avLst/>
              </a:prstGeom>
            </p:spPr>
          </p:pic>
          <p:sp>
            <p:nvSpPr>
              <p:cNvPr id="88" name="TextBox 87"/>
              <p:cNvSpPr txBox="1"/>
              <p:nvPr/>
            </p:nvSpPr>
            <p:spPr>
              <a:xfrm>
                <a:off x="5512697" y="112077"/>
                <a:ext cx="72688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Dynamic</a:t>
                </a:r>
                <a:endParaRPr lang="en-US" sz="12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6797234" y="112077"/>
                <a:ext cx="53144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Static</a:t>
                </a:r>
                <a:endParaRPr lang="en-US" sz="1200" dirty="0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5378523" y="1195933"/>
                <a:ext cx="90594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Suppressed</a:t>
                </a:r>
                <a:endParaRPr lang="en-US" sz="1200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6741116" y="1209833"/>
                <a:ext cx="80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Enhanced</a:t>
                </a:r>
                <a:endParaRPr lang="en-US" sz="1200" dirty="0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232580" y="309959"/>
              <a:ext cx="318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345752" y="309959"/>
              <a:ext cx="318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137820" y="309959"/>
              <a:ext cx="318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4133593" y="2996682"/>
              <a:ext cx="3266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153963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1219_EC_motif_D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44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781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1219_EC_motif_DL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979"/>
          <a:stretch/>
        </p:blipFill>
        <p:spPr>
          <a:xfrm>
            <a:off x="816802" y="133214"/>
            <a:ext cx="6598008" cy="6625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6698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K562.TF.com.hier.allEdge.tfbsPsize.pdf"/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6" b="54048"/>
          <a:stretch/>
        </p:blipFill>
        <p:spPr>
          <a:xfrm>
            <a:off x="1720121" y="766983"/>
            <a:ext cx="4238043" cy="27628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7697" r="7146" b="5892"/>
          <a:stretch/>
        </p:blipFill>
        <p:spPr>
          <a:xfrm>
            <a:off x="5758079" y="681126"/>
            <a:ext cx="1317624" cy="293617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671612" y="770574"/>
            <a:ext cx="714753" cy="2905853"/>
            <a:chOff x="2029013" y="1889045"/>
            <a:chExt cx="714753" cy="2905853"/>
          </a:xfrm>
        </p:grpSpPr>
        <p:sp>
          <p:nvSpPr>
            <p:cNvPr id="5" name="TextBox 4"/>
            <p:cNvSpPr txBox="1"/>
            <p:nvPr/>
          </p:nvSpPr>
          <p:spPr>
            <a:xfrm>
              <a:off x="2029013" y="1889045"/>
              <a:ext cx="710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.272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029013" y="4425566"/>
              <a:ext cx="710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.125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029013" y="3266903"/>
              <a:ext cx="710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.170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2029013" y="1889826"/>
              <a:ext cx="710914" cy="36855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1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029013" y="3267684"/>
              <a:ext cx="710914" cy="36855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1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032852" y="4426347"/>
              <a:ext cx="710914" cy="36855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1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95531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K562_ZNF274_ne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8160" y="3354069"/>
            <a:ext cx="6085840" cy="3291840"/>
          </a:xfrm>
          <a:prstGeom prst="rect">
            <a:avLst/>
          </a:prstGeom>
        </p:spPr>
      </p:pic>
      <p:pic>
        <p:nvPicPr>
          <p:cNvPr id="5" name="Picture 4" descr="GM12878_ZNF274_new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501534" cy="2975788"/>
          </a:xfrm>
          <a:prstGeom prst="rect">
            <a:avLst/>
          </a:prstGeom>
        </p:spPr>
      </p:pic>
      <p:sp>
        <p:nvSpPr>
          <p:cNvPr id="6" name="Bent Arrow 5"/>
          <p:cNvSpPr/>
          <p:nvPr/>
        </p:nvSpPr>
        <p:spPr>
          <a:xfrm rot="5400000">
            <a:off x="5210730" y="2302567"/>
            <a:ext cx="1062324" cy="919840"/>
          </a:xfrm>
          <a:prstGeom prst="ben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6654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3413" y="0"/>
            <a:ext cx="8959250" cy="4719286"/>
            <a:chOff x="53413" y="538638"/>
            <a:chExt cx="8959250" cy="4719286"/>
          </a:xfrm>
        </p:grpSpPr>
        <p:pic>
          <p:nvPicPr>
            <p:cNvPr id="2" name="Picture 1" descr="DL_TF_co_reg_net_sorted_no_couple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01" t="5686" r="8551"/>
            <a:stretch/>
          </p:blipFill>
          <p:spPr>
            <a:xfrm>
              <a:off x="53413" y="907970"/>
              <a:ext cx="8959250" cy="4349954"/>
            </a:xfrm>
            <a:prstGeom prst="rect">
              <a:avLst/>
            </a:prstGeom>
            <a:ln>
              <a:noFill/>
            </a:ln>
          </p:spPr>
        </p:pic>
        <p:sp>
          <p:nvSpPr>
            <p:cNvPr id="3" name="TextBox 2"/>
            <p:cNvSpPr txBox="1"/>
            <p:nvPr/>
          </p:nvSpPr>
          <p:spPr>
            <a:xfrm>
              <a:off x="1667671" y="538638"/>
              <a:ext cx="11126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M12878</a:t>
              </a:r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502606" y="547214"/>
              <a:ext cx="6555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562</a:t>
              </a:r>
              <a:endParaRPr lang="en-US" dirty="0"/>
            </a:p>
          </p:txBody>
        </p:sp>
        <p:sp>
          <p:nvSpPr>
            <p:cNvPr id="5" name="Oval 4"/>
            <p:cNvSpPr/>
            <p:nvPr/>
          </p:nvSpPr>
          <p:spPr>
            <a:xfrm>
              <a:off x="124630" y="3530998"/>
              <a:ext cx="314543" cy="308592"/>
            </a:xfrm>
            <a:prstGeom prst="ellipse">
              <a:avLst/>
            </a:prstGeom>
            <a:solidFill>
              <a:srgbClr val="FF0000">
                <a:alpha val="1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>
              <a:stCxn id="5" idx="7"/>
            </p:cNvCxnSpPr>
            <p:nvPr/>
          </p:nvCxnSpPr>
          <p:spPr>
            <a:xfrm flipV="1">
              <a:off x="393109" y="2866340"/>
              <a:ext cx="4681121" cy="70985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6"/>
            </p:cNvCxnSpPr>
            <p:nvPr/>
          </p:nvCxnSpPr>
          <p:spPr>
            <a:xfrm>
              <a:off x="439173" y="3685294"/>
              <a:ext cx="4635057" cy="72400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23445" y="3771344"/>
              <a:ext cx="4750785" cy="13649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93109" y="4911700"/>
            <a:ext cx="60957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/>
              <a:buChar char="o"/>
            </a:pPr>
            <a:r>
              <a:rPr lang="en-US" sz="1400" dirty="0" smtClean="0"/>
              <a:t>Regulation matrix RX,</a:t>
            </a:r>
          </a:p>
          <a:p>
            <a:pPr marL="285750" indent="-285750">
              <a:buFont typeface="Courier New"/>
              <a:buChar char="o"/>
            </a:pPr>
            <a:r>
              <a:rPr lang="en-US" sz="1400" dirty="0" smtClean="0"/>
              <a:t>CHD2, ETS1, ZBTB33 should be co-binding since they share motifs, but in K this is disrupted</a:t>
            </a:r>
            <a:endParaRPr lang="en-US" sz="1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67727"/>
              </p:ext>
            </p:extLst>
          </p:nvPr>
        </p:nvGraphicFramePr>
        <p:xfrm>
          <a:off x="6606179" y="4603874"/>
          <a:ext cx="22225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222500" imgH="1308100" progId="Equation.DSMT4">
                  <p:embed/>
                </p:oleObj>
              </mc:Choice>
              <mc:Fallback>
                <p:oleObj name="Equation" r:id="rId4" imgW="22225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6179" y="4603874"/>
                        <a:ext cx="22225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62211"/>
              </p:ext>
            </p:extLst>
          </p:nvPr>
        </p:nvGraphicFramePr>
        <p:xfrm>
          <a:off x="2388733" y="4911700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1066800" imgH="330200" progId="Equation.DSMT4">
                  <p:embed/>
                </p:oleObj>
              </mc:Choice>
              <mc:Fallback>
                <p:oleObj name="Equation" r:id="rId6" imgW="1066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8733" y="4911700"/>
                        <a:ext cx="1066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263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Elbow Connector 40"/>
          <p:cNvCxnSpPr>
            <a:stCxn id="20" idx="2"/>
          </p:cNvCxnSpPr>
          <p:nvPr/>
        </p:nvCxnSpPr>
        <p:spPr>
          <a:xfrm rot="5400000" flipH="1" flipV="1">
            <a:off x="1942749" y="1490473"/>
            <a:ext cx="2512186" cy="1091998"/>
          </a:xfrm>
          <a:prstGeom prst="bentConnector3">
            <a:avLst>
              <a:gd name="adj1" fmla="val -9100"/>
            </a:avLst>
          </a:prstGeom>
          <a:ln w="9525" cmpd="sng">
            <a:solidFill>
              <a:schemeClr val="bg1">
                <a:lumMod val="50000"/>
              </a:schemeClr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744841" y="780379"/>
            <a:ext cx="1108843" cy="0"/>
          </a:xfrm>
          <a:prstGeom prst="line">
            <a:avLst/>
          </a:prstGeom>
          <a:ln w="952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1703277" y="502421"/>
            <a:ext cx="1916932" cy="2898019"/>
            <a:chOff x="1703277" y="502421"/>
            <a:chExt cx="1916932" cy="2898019"/>
          </a:xfrm>
        </p:grpSpPr>
        <p:grpSp>
          <p:nvGrpSpPr>
            <p:cNvPr id="5" name="Group 4"/>
            <p:cNvGrpSpPr/>
            <p:nvPr/>
          </p:nvGrpSpPr>
          <p:grpSpPr>
            <a:xfrm>
              <a:off x="2029691" y="502421"/>
              <a:ext cx="1246302" cy="276999"/>
              <a:chOff x="1252237" y="452939"/>
              <a:chExt cx="1246302" cy="276999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1252237" y="457913"/>
                <a:ext cx="1246302" cy="26705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353450" y="452939"/>
                <a:ext cx="104387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Somatic SNVs</a:t>
                </a:r>
                <a:endParaRPr lang="en-US" sz="1200" dirty="0"/>
              </a:p>
            </p:txBody>
          </p:sp>
        </p:grpSp>
        <p:sp>
          <p:nvSpPr>
            <p:cNvPr id="9" name="Rounded Rectangle 8"/>
            <p:cNvSpPr/>
            <p:nvPr/>
          </p:nvSpPr>
          <p:spPr>
            <a:xfrm>
              <a:off x="1756692" y="1003010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Annotated Regions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756692" y="1505519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Burdened Regions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1756692" y="2008028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Highly Rewired TFs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1756692" y="2510537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Chromatin Change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1756692" y="3013646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Expression regulation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2642042" y="780379"/>
              <a:ext cx="0" cy="2228651"/>
              <a:chOff x="2642042" y="780379"/>
              <a:chExt cx="0" cy="2228651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2642042" y="780379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2642042" y="1284132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2642042" y="1787885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2642042" y="2291638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2642042" y="2795390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Rectangle 56"/>
            <p:cNvSpPr/>
            <p:nvPr/>
          </p:nvSpPr>
          <p:spPr>
            <a:xfrm>
              <a:off x="1703277" y="907971"/>
              <a:ext cx="1916932" cy="2492469"/>
            </a:xfrm>
            <a:prstGeom prst="rect">
              <a:avLst/>
            </a:prstGeom>
            <a:solidFill>
              <a:schemeClr val="tx2">
                <a:lumMod val="60000"/>
                <a:lumOff val="40000"/>
                <a:alpha val="1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878035" y="780379"/>
            <a:ext cx="2009260" cy="3200877"/>
            <a:chOff x="3878035" y="780379"/>
            <a:chExt cx="2009260" cy="3200877"/>
          </a:xfrm>
        </p:grpSpPr>
        <p:sp>
          <p:nvSpPr>
            <p:cNvPr id="21" name="Rounded Rectangle 20"/>
            <p:cNvSpPr/>
            <p:nvPr/>
          </p:nvSpPr>
          <p:spPr>
            <a:xfrm>
              <a:off x="3986515" y="1505669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Conservation Score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3986515" y="2510987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Motif breaking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3986515" y="3013646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Exact recurrence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986515" y="1003010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Find in 1000 genomes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3986515" y="2008328"/>
              <a:ext cx="1792301" cy="2789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Other tissue?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4882665" y="1281929"/>
              <a:ext cx="0" cy="2228651"/>
              <a:chOff x="2642042" y="780379"/>
              <a:chExt cx="0" cy="2228651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>
                <a:off x="2642042" y="780379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2642042" y="1284132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2642042" y="1787885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2642042" y="2291638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2642042" y="2795390"/>
                <a:ext cx="0" cy="213640"/>
              </a:xfrm>
              <a:prstGeom prst="straightConnector1">
                <a:avLst/>
              </a:prstGeom>
              <a:ln w="3175" cmpd="sng">
                <a:solidFill>
                  <a:schemeClr val="bg1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" name="Straight Arrow Connector 45"/>
            <p:cNvCxnSpPr/>
            <p:nvPr/>
          </p:nvCxnSpPr>
          <p:spPr>
            <a:xfrm>
              <a:off x="4882665" y="780379"/>
              <a:ext cx="0" cy="213640"/>
            </a:xfrm>
            <a:prstGeom prst="straightConnector1">
              <a:avLst/>
            </a:prstGeom>
            <a:ln w="3175" cmpd="sng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48"/>
            <p:cNvSpPr/>
            <p:nvPr/>
          </p:nvSpPr>
          <p:spPr>
            <a:xfrm>
              <a:off x="3956361" y="3523662"/>
              <a:ext cx="1852608" cy="4535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878035" y="3519591"/>
              <a:ext cx="20092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Ranked SNV for small scale validation</a:t>
              </a:r>
              <a:endParaRPr lang="en-US" sz="1200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3924199" y="907971"/>
              <a:ext cx="1916932" cy="2492469"/>
            </a:xfrm>
            <a:prstGeom prst="rect">
              <a:avLst/>
            </a:prstGeom>
            <a:solidFill>
              <a:schemeClr val="accent3">
                <a:lumMod val="75000"/>
                <a:alpha val="10000"/>
              </a:schemeClr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1706343" y="4081955"/>
            <a:ext cx="19108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Regulatory Element Scoring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091598" y="4081955"/>
            <a:ext cx="15821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3">
                    <a:lumMod val="50000"/>
                  </a:schemeClr>
                </a:solidFill>
              </a:rPr>
              <a:t>Individual SNV Scoring</a:t>
            </a:r>
            <a:endParaRPr lang="en-US" sz="1200" dirty="0">
              <a:solidFill>
                <a:schemeClr val="accent3">
                  <a:lumMod val="50000"/>
                </a:schemeClr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335663" y="2036638"/>
            <a:ext cx="326907" cy="1277767"/>
            <a:chOff x="1335663" y="2036638"/>
            <a:chExt cx="326907" cy="1277767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819926"/>
                </p:ext>
              </p:extLst>
            </p:nvPr>
          </p:nvGraphicFramePr>
          <p:xfrm>
            <a:off x="1560970" y="2036638"/>
            <a:ext cx="101600" cy="1277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3" imgW="101600" imgH="203200" progId="Equation.DSMT4">
                    <p:embed/>
                  </p:oleObj>
                </mc:Choice>
                <mc:Fallback>
                  <p:oleObj name="Equation" r:id="rId3" imgW="101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60970" y="2036638"/>
                          <a:ext cx="101600" cy="12777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Box 64"/>
            <p:cNvSpPr txBox="1"/>
            <p:nvPr/>
          </p:nvSpPr>
          <p:spPr>
            <a:xfrm rot="16200000">
              <a:off x="951703" y="2537022"/>
              <a:ext cx="104492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Network</a:t>
              </a:r>
              <a:endParaRPr lang="en-US" sz="1200" dirty="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335664" y="928741"/>
            <a:ext cx="326906" cy="958413"/>
            <a:chOff x="1335664" y="928741"/>
            <a:chExt cx="326906" cy="958413"/>
          </a:xfrm>
        </p:grpSpPr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443559"/>
                </p:ext>
              </p:extLst>
            </p:nvPr>
          </p:nvGraphicFramePr>
          <p:xfrm>
            <a:off x="1560970" y="1055093"/>
            <a:ext cx="101600" cy="705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5" imgW="101600" imgH="203200" progId="Equation.DSMT4">
                    <p:embed/>
                  </p:oleObj>
                </mc:Choice>
                <mc:Fallback>
                  <p:oleObj name="Equation" r:id="rId5" imgW="101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60970" y="1055093"/>
                          <a:ext cx="101600" cy="7057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/>
            <p:cNvSpPr txBox="1"/>
            <p:nvPr/>
          </p:nvSpPr>
          <p:spPr>
            <a:xfrm rot="16200000">
              <a:off x="994957" y="1269448"/>
              <a:ext cx="95841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Recurrence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825439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107</Words>
  <Application>Microsoft Macintosh PowerPoint</Application>
  <PresentationFormat>On-screen Show (4:3)</PresentationFormat>
  <Paragraphs>4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Bullet point and Figure For E&amp;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al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llet point and Figure For E&amp;C</dc:title>
  <dc:creator>Jing Zhang</dc:creator>
  <cp:lastModifiedBy>Jing Zhang</cp:lastModifiedBy>
  <cp:revision>86</cp:revision>
  <dcterms:created xsi:type="dcterms:W3CDTF">2016-12-19T16:48:05Z</dcterms:created>
  <dcterms:modified xsi:type="dcterms:W3CDTF">2016-12-20T22:12:34Z</dcterms:modified>
</cp:coreProperties>
</file>